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269" y="62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C16E5A-A11E-6D8F-C3B2-F00DB15AB2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239B581-B45A-4E9C-3506-66BE4C22F9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77E6D3-5A7E-B2AD-F38E-A016FDE9E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E97FF0-0242-436C-1D92-1AE7CF39F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511E2A3-5E93-F257-6A3C-500E13C30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6140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A0CA6E-E9D4-D5E6-DA84-A3D989CA6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0B4CCBC-778D-0330-34B6-CF8F4A3A4F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262F663-2B1C-103E-9544-27FF23FF50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09CB00-3242-DA4B-BF58-3E63A2578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5F8EF6E-3ECE-D436-74FE-1E14EBD94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663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3F42CEF-9D4B-AEF1-1C1D-5E1B7D206E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D11099-AB22-8069-64C0-5C1C8557FF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CD9A180-C649-22A9-99C2-9524B01EE1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43D73C8-4F23-7A46-8379-17D3E7FF3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56B103-7C6B-02D2-B8AE-B345EB3A5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0993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F47A73-2C73-4349-5EB9-6C1736CE4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B08382D-4A90-1211-9E5B-D084B83B29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1A5F2C-B474-85C4-7061-DA1B8093C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73B750-96FF-8136-8192-2C313A5B0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AC8D60-9FA3-8566-E0E4-807936B0F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325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FB4A0F-81A9-2D0B-6C9D-10834FE3E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9E59552-BA85-482D-C3CC-6C3B91FFD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16C4033-8C93-2FBF-F49E-3160B5F1A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9D123C-F097-922C-8086-8497B96FA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19C9DA-7245-931F-9AEF-8BB4D7AC6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919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F83B50-17C1-4D7A-5725-C77CD9BFA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88D3D6-59B5-8820-438E-FAA9E8CA9B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1567591-543D-71E1-D8D9-336F20CCD8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7604CA4-DBCD-FDDC-9FA8-86BB0CB8A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D183AD9-2819-8AC3-9F12-50CF22D5C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6E114F3-6FD7-9FBC-8A5E-E74097523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435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078D6-FCC9-2B3C-6A83-E5BC153B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C31493-01FC-574D-BE26-9EA4E8432A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DE9CCF6-033A-ABC4-E893-02A6F8C159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A5CF61D-434D-E146-F9FD-AC5111D7F0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4CE28E7-88A8-43DC-8AF1-FAC677E5EA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BC6E430-D0A9-90F9-F53D-EC17FD6FC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8132181-05EB-5280-D760-C840AC77C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DC8AC59-210B-5E91-3390-EEFD94708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557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96ACFF-0543-BB05-C482-24634992E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13D0C56-6C55-C71C-3EA1-5D10A9EEE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7A2895A-30D4-BE23-E912-921DFAB92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3092928-7230-0F84-5454-EEAA32ED4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740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E983B73-1469-A9AA-579F-87D25E2C26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5FA0B4C-55D0-307A-5C66-74ED91864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B2919C-B81F-ADC3-221D-9F0D43EC2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532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F1133C-C217-6FCC-8867-1B062E7C1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B7CD19-CB24-9554-F2EA-60FEBE17F0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57A4618-16B0-7973-57AC-A80F3D9074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5F6F002-0F9C-61E4-BFB7-CD1A26594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109520-A31D-ED78-FC0D-9A4CA446B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50E6628-E84C-F5BB-8F51-EF3D2245A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1476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D01DEC-01E0-5129-F731-1E88F7DBD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B633F3F-15EF-C963-2F62-3DEAEC0FE9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80D6C4-029F-1157-6FC4-995E609A8C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6B11827-0355-04AC-144D-611829039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DA948E6-63B3-E859-6917-40CF8B13C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7C38DC7-1054-00F0-A33C-BAEBA1C47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2984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8753A37-93F2-481D-38F8-B2D1CD745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3A88477-5780-603C-8C14-D00FA056EA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9E86065-4B0A-E088-D0CF-F803E5E307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2CD804-94D4-4664-9A03-BFA967A7D2EE}" type="datetimeFigureOut">
              <a:rPr lang="zh-CN" altLang="en-US" smtClean="0"/>
              <a:t>2025/9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99B189-F6EE-5C54-F387-DEC8B4ADE3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C081802-4E35-2390-2F7E-2E62EF7652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BB934-93DB-4DE7-9F64-353840605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998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FAC2447E-FC25-52D8-6E8E-353CBE2AB319}"/>
              </a:ext>
            </a:extLst>
          </p:cNvPr>
          <p:cNvGrpSpPr/>
          <p:nvPr/>
        </p:nvGrpSpPr>
        <p:grpSpPr>
          <a:xfrm>
            <a:off x="1213943" y="241738"/>
            <a:ext cx="9753601" cy="6893261"/>
            <a:chOff x="1213943" y="241738"/>
            <a:chExt cx="9753601" cy="6893261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C616E99A-50D4-D017-DD5B-652E865220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3943" y="241738"/>
              <a:ext cx="3962400" cy="5667375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91EFF809-A8B2-203F-8C1C-D1ACB9981D5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5659" y="241739"/>
              <a:ext cx="3951885" cy="5667374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243E368A-B6D3-8AAA-F922-7C9A01C0FE0C}"/>
                </a:ext>
              </a:extLst>
            </p:cNvPr>
            <p:cNvSpPr txBox="1"/>
            <p:nvPr/>
          </p:nvSpPr>
          <p:spPr>
            <a:xfrm>
              <a:off x="2280469" y="6211669"/>
              <a:ext cx="182934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George Dantzig</a:t>
              </a:r>
            </a:p>
            <a:p>
              <a:r>
                <a:rPr lang="en-US" altLang="zh-CN" b="1" dirty="0"/>
                <a:t>1914~2005</a:t>
              </a:r>
            </a:p>
            <a:p>
              <a:endParaRPr lang="zh-CN" altLang="en-US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A220168-A627-A597-C345-27FB1674F880}"/>
                </a:ext>
              </a:extLst>
            </p:cNvPr>
            <p:cNvSpPr txBox="1"/>
            <p:nvPr/>
          </p:nvSpPr>
          <p:spPr>
            <a:xfrm>
              <a:off x="8276623" y="6211669"/>
              <a:ext cx="249648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Philip Wolfe</a:t>
              </a:r>
            </a:p>
            <a:p>
              <a:r>
                <a:rPr lang="en-US" altLang="zh-CN" b="1" dirty="0"/>
                <a:t>1927~2016</a:t>
              </a:r>
            </a:p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11105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>
            <a:extLst>
              <a:ext uri="{FF2B5EF4-FFF2-40B4-BE49-F238E27FC236}">
                <a16:creationId xmlns:a16="http://schemas.microsoft.com/office/drawing/2014/main" id="{C159268B-24D6-6AC4-B8A2-1ECE18D95B4B}"/>
              </a:ext>
            </a:extLst>
          </p:cNvPr>
          <p:cNvGrpSpPr/>
          <p:nvPr/>
        </p:nvGrpSpPr>
        <p:grpSpPr>
          <a:xfrm>
            <a:off x="2325689" y="262042"/>
            <a:ext cx="6196006" cy="4416363"/>
            <a:chOff x="2252117" y="251532"/>
            <a:chExt cx="6196006" cy="4416363"/>
          </a:xfrm>
        </p:grpSpPr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29AE12B2-BB34-BD90-E731-4C203197052E}"/>
                </a:ext>
              </a:extLst>
            </p:cNvPr>
            <p:cNvGrpSpPr/>
            <p:nvPr/>
          </p:nvGrpSpPr>
          <p:grpSpPr>
            <a:xfrm>
              <a:off x="3129280" y="751840"/>
              <a:ext cx="4734210" cy="3411308"/>
              <a:chOff x="2702560" y="975360"/>
              <a:chExt cx="4734210" cy="3411308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5A5660D4-EEE7-C74D-674A-D46EE355E652}"/>
                  </a:ext>
                </a:extLst>
              </p:cNvPr>
              <p:cNvGrpSpPr/>
              <p:nvPr/>
            </p:nvGrpSpPr>
            <p:grpSpPr>
              <a:xfrm>
                <a:off x="2969873" y="1874695"/>
                <a:ext cx="4466897" cy="2511973"/>
                <a:chOff x="704193" y="1681655"/>
                <a:chExt cx="4466897" cy="2511973"/>
              </a:xfrm>
            </p:grpSpPr>
            <p:cxnSp>
              <p:nvCxnSpPr>
                <p:cNvPr id="6" name="直接连接符 5">
                  <a:extLst>
                    <a:ext uri="{FF2B5EF4-FFF2-40B4-BE49-F238E27FC236}">
                      <a16:creationId xmlns:a16="http://schemas.microsoft.com/office/drawing/2014/main" id="{F31CBBFA-FF01-12C2-6FE6-979AFCB3C7EE}"/>
                    </a:ext>
                  </a:extLst>
                </p:cNvPr>
                <p:cNvCxnSpPr/>
                <p:nvPr/>
              </p:nvCxnSpPr>
              <p:spPr>
                <a:xfrm>
                  <a:off x="704193" y="1681655"/>
                  <a:ext cx="840828" cy="2511973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直接连接符 7">
                  <a:extLst>
                    <a:ext uri="{FF2B5EF4-FFF2-40B4-BE49-F238E27FC236}">
                      <a16:creationId xmlns:a16="http://schemas.microsoft.com/office/drawing/2014/main" id="{5F495AED-74E1-9518-4F71-CE614BD07D45}"/>
                    </a:ext>
                  </a:extLst>
                </p:cNvPr>
                <p:cNvCxnSpPr/>
                <p:nvPr/>
              </p:nvCxnSpPr>
              <p:spPr>
                <a:xfrm>
                  <a:off x="1545021" y="4193628"/>
                  <a:ext cx="3626069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接连接符 9">
                  <a:extLst>
                    <a:ext uri="{FF2B5EF4-FFF2-40B4-BE49-F238E27FC236}">
                      <a16:creationId xmlns:a16="http://schemas.microsoft.com/office/drawing/2014/main" id="{DC1B1EA7-11D1-DA6E-3B30-81C23C628832}"/>
                    </a:ext>
                  </a:extLst>
                </p:cNvPr>
                <p:cNvCxnSpPr/>
                <p:nvPr/>
              </p:nvCxnSpPr>
              <p:spPr>
                <a:xfrm flipV="1">
                  <a:off x="5171090" y="1681655"/>
                  <a:ext cx="0" cy="2511973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A9ADCDA9-EADD-C9C7-2932-967F4910B9A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810698" y="975360"/>
                <a:ext cx="3" cy="3411308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1394E6C1-FCA1-5127-27A0-4A43DE83FC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702560" y="1127760"/>
                <a:ext cx="1108141" cy="3258908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0" name="组合 39">
                <a:extLst>
                  <a:ext uri="{FF2B5EF4-FFF2-40B4-BE49-F238E27FC236}">
                    <a16:creationId xmlns:a16="http://schemas.microsoft.com/office/drawing/2014/main" id="{F0B35109-C6CE-58F6-2952-A60508AB4548}"/>
                  </a:ext>
                </a:extLst>
              </p:cNvPr>
              <p:cNvGrpSpPr/>
              <p:nvPr/>
            </p:nvGrpSpPr>
            <p:grpSpPr>
              <a:xfrm>
                <a:off x="3810702" y="4216400"/>
                <a:ext cx="111058" cy="149947"/>
                <a:chOff x="3810701" y="4145280"/>
                <a:chExt cx="263459" cy="221068"/>
              </a:xfrm>
            </p:grpSpPr>
            <p:cxnSp>
              <p:nvCxnSpPr>
                <p:cNvPr id="37" name="直接连接符 36">
                  <a:extLst>
                    <a:ext uri="{FF2B5EF4-FFF2-40B4-BE49-F238E27FC236}">
                      <a16:creationId xmlns:a16="http://schemas.microsoft.com/office/drawing/2014/main" id="{0B549C3D-8579-4772-6128-F99FB92EEC2F}"/>
                    </a:ext>
                  </a:extLst>
                </p:cNvPr>
                <p:cNvCxnSpPr/>
                <p:nvPr/>
              </p:nvCxnSpPr>
              <p:spPr>
                <a:xfrm>
                  <a:off x="3810701" y="4145280"/>
                  <a:ext cx="263459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>
                  <a:extLst>
                    <a:ext uri="{FF2B5EF4-FFF2-40B4-BE49-F238E27FC236}">
                      <a16:creationId xmlns:a16="http://schemas.microsoft.com/office/drawing/2014/main" id="{DFCA7079-812D-C7B6-01B3-33A7DD1F7B57}"/>
                    </a:ext>
                  </a:extLst>
                </p:cNvPr>
                <p:cNvCxnSpPr/>
                <p:nvPr/>
              </p:nvCxnSpPr>
              <p:spPr>
                <a:xfrm>
                  <a:off x="4074160" y="4155440"/>
                  <a:ext cx="0" cy="210908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组合 40">
                <a:extLst>
                  <a:ext uri="{FF2B5EF4-FFF2-40B4-BE49-F238E27FC236}">
                    <a16:creationId xmlns:a16="http://schemas.microsoft.com/office/drawing/2014/main" id="{17E0AA09-A681-93DF-D006-C9D1999DCA3B}"/>
                  </a:ext>
                </a:extLst>
              </p:cNvPr>
              <p:cNvGrpSpPr/>
              <p:nvPr/>
            </p:nvGrpSpPr>
            <p:grpSpPr>
              <a:xfrm rot="16200000">
                <a:off x="7290501" y="4237595"/>
                <a:ext cx="111058" cy="149947"/>
                <a:chOff x="3810701" y="4145280"/>
                <a:chExt cx="263459" cy="221068"/>
              </a:xfrm>
            </p:grpSpPr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95190F08-777C-A1D1-A5B3-C8CE7661FB82}"/>
                    </a:ext>
                  </a:extLst>
                </p:cNvPr>
                <p:cNvCxnSpPr/>
                <p:nvPr/>
              </p:nvCxnSpPr>
              <p:spPr>
                <a:xfrm>
                  <a:off x="3810701" y="4145280"/>
                  <a:ext cx="263459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>
                  <a:extLst>
                    <a:ext uri="{FF2B5EF4-FFF2-40B4-BE49-F238E27FC236}">
                      <a16:creationId xmlns:a16="http://schemas.microsoft.com/office/drawing/2014/main" id="{7EB3CDE7-EE10-9AD7-645C-B90001561384}"/>
                    </a:ext>
                  </a:extLst>
                </p:cNvPr>
                <p:cNvCxnSpPr/>
                <p:nvPr/>
              </p:nvCxnSpPr>
              <p:spPr>
                <a:xfrm>
                  <a:off x="4074160" y="4155440"/>
                  <a:ext cx="0" cy="210908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直角三角形 43">
                <a:extLst>
                  <a:ext uri="{FF2B5EF4-FFF2-40B4-BE49-F238E27FC236}">
                    <a16:creationId xmlns:a16="http://schemas.microsoft.com/office/drawing/2014/main" id="{BAA300A1-1DA3-42B4-0B20-8426B302EB10}"/>
                  </a:ext>
                </a:extLst>
              </p:cNvPr>
              <p:cNvSpPr/>
              <p:nvPr/>
            </p:nvSpPr>
            <p:spPr>
              <a:xfrm rot="10800000">
                <a:off x="2844799" y="1259839"/>
                <a:ext cx="965899" cy="3106504"/>
              </a:xfrm>
              <a:custGeom>
                <a:avLst/>
                <a:gdLst>
                  <a:gd name="connsiteX0" fmla="*/ 0 w 935419"/>
                  <a:gd name="connsiteY0" fmla="*/ 2771224 h 2771224"/>
                  <a:gd name="connsiteX1" fmla="*/ 0 w 935419"/>
                  <a:gd name="connsiteY1" fmla="*/ 0 h 2771224"/>
                  <a:gd name="connsiteX2" fmla="*/ 935419 w 935419"/>
                  <a:gd name="connsiteY2" fmla="*/ 2771224 h 2771224"/>
                  <a:gd name="connsiteX3" fmla="*/ 0 w 935419"/>
                  <a:gd name="connsiteY3" fmla="*/ 2771224 h 2771224"/>
                  <a:gd name="connsiteX0" fmla="*/ 935419 w 1026859"/>
                  <a:gd name="connsiteY0" fmla="*/ 2771224 h 2862664"/>
                  <a:gd name="connsiteX1" fmla="*/ 0 w 1026859"/>
                  <a:gd name="connsiteY1" fmla="*/ 2771224 h 2862664"/>
                  <a:gd name="connsiteX2" fmla="*/ 0 w 1026859"/>
                  <a:gd name="connsiteY2" fmla="*/ 0 h 2862664"/>
                  <a:gd name="connsiteX3" fmla="*/ 1026859 w 1026859"/>
                  <a:gd name="connsiteY3" fmla="*/ 2862664 h 2862664"/>
                  <a:gd name="connsiteX0" fmla="*/ 335979 w 1026859"/>
                  <a:gd name="connsiteY0" fmla="*/ 3350344 h 3350344"/>
                  <a:gd name="connsiteX1" fmla="*/ 0 w 1026859"/>
                  <a:gd name="connsiteY1" fmla="*/ 2771224 h 3350344"/>
                  <a:gd name="connsiteX2" fmla="*/ 0 w 1026859"/>
                  <a:gd name="connsiteY2" fmla="*/ 0 h 3350344"/>
                  <a:gd name="connsiteX3" fmla="*/ 1026859 w 1026859"/>
                  <a:gd name="connsiteY3" fmla="*/ 2862664 h 3350344"/>
                  <a:gd name="connsiteX0" fmla="*/ 335979 w 1006539"/>
                  <a:gd name="connsiteY0" fmla="*/ 3350344 h 3350344"/>
                  <a:gd name="connsiteX1" fmla="*/ 0 w 1006539"/>
                  <a:gd name="connsiteY1" fmla="*/ 2771224 h 3350344"/>
                  <a:gd name="connsiteX2" fmla="*/ 0 w 1006539"/>
                  <a:gd name="connsiteY2" fmla="*/ 0 h 3350344"/>
                  <a:gd name="connsiteX3" fmla="*/ 1006539 w 1006539"/>
                  <a:gd name="connsiteY3" fmla="*/ 2872824 h 3350344"/>
                  <a:gd name="connsiteX0" fmla="*/ 122619 w 1006539"/>
                  <a:gd name="connsiteY0" fmla="*/ 3055704 h 3055704"/>
                  <a:gd name="connsiteX1" fmla="*/ 0 w 1006539"/>
                  <a:gd name="connsiteY1" fmla="*/ 2771224 h 3055704"/>
                  <a:gd name="connsiteX2" fmla="*/ 0 w 1006539"/>
                  <a:gd name="connsiteY2" fmla="*/ 0 h 3055704"/>
                  <a:gd name="connsiteX3" fmla="*/ 1006539 w 1006539"/>
                  <a:gd name="connsiteY3" fmla="*/ 2872824 h 3055704"/>
                  <a:gd name="connsiteX0" fmla="*/ 122619 w 965899"/>
                  <a:gd name="connsiteY0" fmla="*/ 3055704 h 3055704"/>
                  <a:gd name="connsiteX1" fmla="*/ 0 w 965899"/>
                  <a:gd name="connsiteY1" fmla="*/ 2771224 h 3055704"/>
                  <a:gd name="connsiteX2" fmla="*/ 0 w 965899"/>
                  <a:gd name="connsiteY2" fmla="*/ 0 h 3055704"/>
                  <a:gd name="connsiteX3" fmla="*/ 965899 w 965899"/>
                  <a:gd name="connsiteY3" fmla="*/ 2882984 h 3055704"/>
                  <a:gd name="connsiteX0" fmla="*/ 699 w 965899"/>
                  <a:gd name="connsiteY0" fmla="*/ 3106504 h 3106504"/>
                  <a:gd name="connsiteX1" fmla="*/ 0 w 965899"/>
                  <a:gd name="connsiteY1" fmla="*/ 2771224 h 3106504"/>
                  <a:gd name="connsiteX2" fmla="*/ 0 w 965899"/>
                  <a:gd name="connsiteY2" fmla="*/ 0 h 3106504"/>
                  <a:gd name="connsiteX3" fmla="*/ 965899 w 965899"/>
                  <a:gd name="connsiteY3" fmla="*/ 2882984 h 3106504"/>
                  <a:gd name="connsiteX0" fmla="*/ 699 w 965899"/>
                  <a:gd name="connsiteY0" fmla="*/ 3106504 h 3106504"/>
                  <a:gd name="connsiteX1" fmla="*/ 0 w 965899"/>
                  <a:gd name="connsiteY1" fmla="*/ 2771224 h 3106504"/>
                  <a:gd name="connsiteX2" fmla="*/ 0 w 965899"/>
                  <a:gd name="connsiteY2" fmla="*/ 0 h 3106504"/>
                  <a:gd name="connsiteX3" fmla="*/ 965899 w 965899"/>
                  <a:gd name="connsiteY3" fmla="*/ 2872824 h 3106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5899" h="3106504">
                    <a:moveTo>
                      <a:pt x="699" y="3106504"/>
                    </a:moveTo>
                    <a:lnTo>
                      <a:pt x="0" y="2771224"/>
                    </a:lnTo>
                    <a:lnTo>
                      <a:pt x="0" y="0"/>
                    </a:lnTo>
                    <a:cubicBezTo>
                      <a:pt x="311806" y="923741"/>
                      <a:pt x="965899" y="2872824"/>
                      <a:pt x="965899" y="2872824"/>
                    </a:cubicBezTo>
                  </a:path>
                </a:pathLst>
              </a:custGeom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accent4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直角三角形 43">
                <a:extLst>
                  <a:ext uri="{FF2B5EF4-FFF2-40B4-BE49-F238E27FC236}">
                    <a16:creationId xmlns:a16="http://schemas.microsoft.com/office/drawing/2014/main" id="{39F9FADD-4908-DF46-21D7-3DC818D24009}"/>
                  </a:ext>
                </a:extLst>
              </p:cNvPr>
              <p:cNvSpPr/>
              <p:nvPr/>
            </p:nvSpPr>
            <p:spPr>
              <a:xfrm rot="10800000">
                <a:off x="4147559" y="1259839"/>
                <a:ext cx="965899" cy="3106504"/>
              </a:xfrm>
              <a:custGeom>
                <a:avLst/>
                <a:gdLst>
                  <a:gd name="connsiteX0" fmla="*/ 0 w 935419"/>
                  <a:gd name="connsiteY0" fmla="*/ 2771224 h 2771224"/>
                  <a:gd name="connsiteX1" fmla="*/ 0 w 935419"/>
                  <a:gd name="connsiteY1" fmla="*/ 0 h 2771224"/>
                  <a:gd name="connsiteX2" fmla="*/ 935419 w 935419"/>
                  <a:gd name="connsiteY2" fmla="*/ 2771224 h 2771224"/>
                  <a:gd name="connsiteX3" fmla="*/ 0 w 935419"/>
                  <a:gd name="connsiteY3" fmla="*/ 2771224 h 2771224"/>
                  <a:gd name="connsiteX0" fmla="*/ 935419 w 1026859"/>
                  <a:gd name="connsiteY0" fmla="*/ 2771224 h 2862664"/>
                  <a:gd name="connsiteX1" fmla="*/ 0 w 1026859"/>
                  <a:gd name="connsiteY1" fmla="*/ 2771224 h 2862664"/>
                  <a:gd name="connsiteX2" fmla="*/ 0 w 1026859"/>
                  <a:gd name="connsiteY2" fmla="*/ 0 h 2862664"/>
                  <a:gd name="connsiteX3" fmla="*/ 1026859 w 1026859"/>
                  <a:gd name="connsiteY3" fmla="*/ 2862664 h 2862664"/>
                  <a:gd name="connsiteX0" fmla="*/ 335979 w 1026859"/>
                  <a:gd name="connsiteY0" fmla="*/ 3350344 h 3350344"/>
                  <a:gd name="connsiteX1" fmla="*/ 0 w 1026859"/>
                  <a:gd name="connsiteY1" fmla="*/ 2771224 h 3350344"/>
                  <a:gd name="connsiteX2" fmla="*/ 0 w 1026859"/>
                  <a:gd name="connsiteY2" fmla="*/ 0 h 3350344"/>
                  <a:gd name="connsiteX3" fmla="*/ 1026859 w 1026859"/>
                  <a:gd name="connsiteY3" fmla="*/ 2862664 h 3350344"/>
                  <a:gd name="connsiteX0" fmla="*/ 335979 w 1006539"/>
                  <a:gd name="connsiteY0" fmla="*/ 3350344 h 3350344"/>
                  <a:gd name="connsiteX1" fmla="*/ 0 w 1006539"/>
                  <a:gd name="connsiteY1" fmla="*/ 2771224 h 3350344"/>
                  <a:gd name="connsiteX2" fmla="*/ 0 w 1006539"/>
                  <a:gd name="connsiteY2" fmla="*/ 0 h 3350344"/>
                  <a:gd name="connsiteX3" fmla="*/ 1006539 w 1006539"/>
                  <a:gd name="connsiteY3" fmla="*/ 2872824 h 3350344"/>
                  <a:gd name="connsiteX0" fmla="*/ 122619 w 1006539"/>
                  <a:gd name="connsiteY0" fmla="*/ 3055704 h 3055704"/>
                  <a:gd name="connsiteX1" fmla="*/ 0 w 1006539"/>
                  <a:gd name="connsiteY1" fmla="*/ 2771224 h 3055704"/>
                  <a:gd name="connsiteX2" fmla="*/ 0 w 1006539"/>
                  <a:gd name="connsiteY2" fmla="*/ 0 h 3055704"/>
                  <a:gd name="connsiteX3" fmla="*/ 1006539 w 1006539"/>
                  <a:gd name="connsiteY3" fmla="*/ 2872824 h 3055704"/>
                  <a:gd name="connsiteX0" fmla="*/ 122619 w 965899"/>
                  <a:gd name="connsiteY0" fmla="*/ 3055704 h 3055704"/>
                  <a:gd name="connsiteX1" fmla="*/ 0 w 965899"/>
                  <a:gd name="connsiteY1" fmla="*/ 2771224 h 3055704"/>
                  <a:gd name="connsiteX2" fmla="*/ 0 w 965899"/>
                  <a:gd name="connsiteY2" fmla="*/ 0 h 3055704"/>
                  <a:gd name="connsiteX3" fmla="*/ 965899 w 965899"/>
                  <a:gd name="connsiteY3" fmla="*/ 2882984 h 3055704"/>
                  <a:gd name="connsiteX0" fmla="*/ 699 w 965899"/>
                  <a:gd name="connsiteY0" fmla="*/ 3106504 h 3106504"/>
                  <a:gd name="connsiteX1" fmla="*/ 0 w 965899"/>
                  <a:gd name="connsiteY1" fmla="*/ 2771224 h 3106504"/>
                  <a:gd name="connsiteX2" fmla="*/ 0 w 965899"/>
                  <a:gd name="connsiteY2" fmla="*/ 0 h 3106504"/>
                  <a:gd name="connsiteX3" fmla="*/ 965899 w 965899"/>
                  <a:gd name="connsiteY3" fmla="*/ 2882984 h 3106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5899" h="3106504">
                    <a:moveTo>
                      <a:pt x="699" y="3106504"/>
                    </a:moveTo>
                    <a:lnTo>
                      <a:pt x="0" y="2771224"/>
                    </a:lnTo>
                    <a:lnTo>
                      <a:pt x="0" y="0"/>
                    </a:lnTo>
                    <a:cubicBezTo>
                      <a:pt x="311806" y="923741"/>
                      <a:pt x="965899" y="2882984"/>
                      <a:pt x="965899" y="2882984"/>
                    </a:cubicBezTo>
                  </a:path>
                </a:pathLst>
              </a:custGeom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accent4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6" name="直角三角形 43">
                <a:extLst>
                  <a:ext uri="{FF2B5EF4-FFF2-40B4-BE49-F238E27FC236}">
                    <a16:creationId xmlns:a16="http://schemas.microsoft.com/office/drawing/2014/main" id="{0DCDC002-4612-D366-03B0-D2CC31615535}"/>
                  </a:ext>
                </a:extLst>
              </p:cNvPr>
              <p:cNvSpPr/>
              <p:nvPr/>
            </p:nvSpPr>
            <p:spPr>
              <a:xfrm rot="10800000">
                <a:off x="5279170" y="1259839"/>
                <a:ext cx="965899" cy="3106504"/>
              </a:xfrm>
              <a:custGeom>
                <a:avLst/>
                <a:gdLst>
                  <a:gd name="connsiteX0" fmla="*/ 0 w 935419"/>
                  <a:gd name="connsiteY0" fmla="*/ 2771224 h 2771224"/>
                  <a:gd name="connsiteX1" fmla="*/ 0 w 935419"/>
                  <a:gd name="connsiteY1" fmla="*/ 0 h 2771224"/>
                  <a:gd name="connsiteX2" fmla="*/ 935419 w 935419"/>
                  <a:gd name="connsiteY2" fmla="*/ 2771224 h 2771224"/>
                  <a:gd name="connsiteX3" fmla="*/ 0 w 935419"/>
                  <a:gd name="connsiteY3" fmla="*/ 2771224 h 2771224"/>
                  <a:gd name="connsiteX0" fmla="*/ 935419 w 1026859"/>
                  <a:gd name="connsiteY0" fmla="*/ 2771224 h 2862664"/>
                  <a:gd name="connsiteX1" fmla="*/ 0 w 1026859"/>
                  <a:gd name="connsiteY1" fmla="*/ 2771224 h 2862664"/>
                  <a:gd name="connsiteX2" fmla="*/ 0 w 1026859"/>
                  <a:gd name="connsiteY2" fmla="*/ 0 h 2862664"/>
                  <a:gd name="connsiteX3" fmla="*/ 1026859 w 1026859"/>
                  <a:gd name="connsiteY3" fmla="*/ 2862664 h 2862664"/>
                  <a:gd name="connsiteX0" fmla="*/ 335979 w 1026859"/>
                  <a:gd name="connsiteY0" fmla="*/ 3350344 h 3350344"/>
                  <a:gd name="connsiteX1" fmla="*/ 0 w 1026859"/>
                  <a:gd name="connsiteY1" fmla="*/ 2771224 h 3350344"/>
                  <a:gd name="connsiteX2" fmla="*/ 0 w 1026859"/>
                  <a:gd name="connsiteY2" fmla="*/ 0 h 3350344"/>
                  <a:gd name="connsiteX3" fmla="*/ 1026859 w 1026859"/>
                  <a:gd name="connsiteY3" fmla="*/ 2862664 h 3350344"/>
                  <a:gd name="connsiteX0" fmla="*/ 335979 w 1006539"/>
                  <a:gd name="connsiteY0" fmla="*/ 3350344 h 3350344"/>
                  <a:gd name="connsiteX1" fmla="*/ 0 w 1006539"/>
                  <a:gd name="connsiteY1" fmla="*/ 2771224 h 3350344"/>
                  <a:gd name="connsiteX2" fmla="*/ 0 w 1006539"/>
                  <a:gd name="connsiteY2" fmla="*/ 0 h 3350344"/>
                  <a:gd name="connsiteX3" fmla="*/ 1006539 w 1006539"/>
                  <a:gd name="connsiteY3" fmla="*/ 2872824 h 3350344"/>
                  <a:gd name="connsiteX0" fmla="*/ 122619 w 1006539"/>
                  <a:gd name="connsiteY0" fmla="*/ 3055704 h 3055704"/>
                  <a:gd name="connsiteX1" fmla="*/ 0 w 1006539"/>
                  <a:gd name="connsiteY1" fmla="*/ 2771224 h 3055704"/>
                  <a:gd name="connsiteX2" fmla="*/ 0 w 1006539"/>
                  <a:gd name="connsiteY2" fmla="*/ 0 h 3055704"/>
                  <a:gd name="connsiteX3" fmla="*/ 1006539 w 1006539"/>
                  <a:gd name="connsiteY3" fmla="*/ 2872824 h 3055704"/>
                  <a:gd name="connsiteX0" fmla="*/ 122619 w 965899"/>
                  <a:gd name="connsiteY0" fmla="*/ 3055704 h 3055704"/>
                  <a:gd name="connsiteX1" fmla="*/ 0 w 965899"/>
                  <a:gd name="connsiteY1" fmla="*/ 2771224 h 3055704"/>
                  <a:gd name="connsiteX2" fmla="*/ 0 w 965899"/>
                  <a:gd name="connsiteY2" fmla="*/ 0 h 3055704"/>
                  <a:gd name="connsiteX3" fmla="*/ 965899 w 965899"/>
                  <a:gd name="connsiteY3" fmla="*/ 2882984 h 3055704"/>
                  <a:gd name="connsiteX0" fmla="*/ 699 w 965899"/>
                  <a:gd name="connsiteY0" fmla="*/ 3106504 h 3106504"/>
                  <a:gd name="connsiteX1" fmla="*/ 0 w 965899"/>
                  <a:gd name="connsiteY1" fmla="*/ 2771224 h 3106504"/>
                  <a:gd name="connsiteX2" fmla="*/ 0 w 965899"/>
                  <a:gd name="connsiteY2" fmla="*/ 0 h 3106504"/>
                  <a:gd name="connsiteX3" fmla="*/ 965899 w 965899"/>
                  <a:gd name="connsiteY3" fmla="*/ 2882984 h 3106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5899" h="3106504">
                    <a:moveTo>
                      <a:pt x="699" y="3106504"/>
                    </a:moveTo>
                    <a:lnTo>
                      <a:pt x="0" y="2771224"/>
                    </a:lnTo>
                    <a:lnTo>
                      <a:pt x="0" y="0"/>
                    </a:lnTo>
                    <a:cubicBezTo>
                      <a:pt x="311806" y="923741"/>
                      <a:pt x="965899" y="2882984"/>
                      <a:pt x="965899" y="2882984"/>
                    </a:cubicBezTo>
                  </a:path>
                </a:pathLst>
              </a:custGeom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accent4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47" name="直角三角形 43">
                <a:extLst>
                  <a:ext uri="{FF2B5EF4-FFF2-40B4-BE49-F238E27FC236}">
                    <a16:creationId xmlns:a16="http://schemas.microsoft.com/office/drawing/2014/main" id="{4E2D76C9-A917-0D50-05A2-E092CA93B211}"/>
                  </a:ext>
                </a:extLst>
              </p:cNvPr>
              <p:cNvSpPr/>
              <p:nvPr/>
            </p:nvSpPr>
            <p:spPr>
              <a:xfrm rot="10800000">
                <a:off x="6455105" y="1280164"/>
                <a:ext cx="965899" cy="3106504"/>
              </a:xfrm>
              <a:custGeom>
                <a:avLst/>
                <a:gdLst>
                  <a:gd name="connsiteX0" fmla="*/ 0 w 935419"/>
                  <a:gd name="connsiteY0" fmla="*/ 2771224 h 2771224"/>
                  <a:gd name="connsiteX1" fmla="*/ 0 w 935419"/>
                  <a:gd name="connsiteY1" fmla="*/ 0 h 2771224"/>
                  <a:gd name="connsiteX2" fmla="*/ 935419 w 935419"/>
                  <a:gd name="connsiteY2" fmla="*/ 2771224 h 2771224"/>
                  <a:gd name="connsiteX3" fmla="*/ 0 w 935419"/>
                  <a:gd name="connsiteY3" fmla="*/ 2771224 h 2771224"/>
                  <a:gd name="connsiteX0" fmla="*/ 935419 w 1026859"/>
                  <a:gd name="connsiteY0" fmla="*/ 2771224 h 2862664"/>
                  <a:gd name="connsiteX1" fmla="*/ 0 w 1026859"/>
                  <a:gd name="connsiteY1" fmla="*/ 2771224 h 2862664"/>
                  <a:gd name="connsiteX2" fmla="*/ 0 w 1026859"/>
                  <a:gd name="connsiteY2" fmla="*/ 0 h 2862664"/>
                  <a:gd name="connsiteX3" fmla="*/ 1026859 w 1026859"/>
                  <a:gd name="connsiteY3" fmla="*/ 2862664 h 2862664"/>
                  <a:gd name="connsiteX0" fmla="*/ 335979 w 1026859"/>
                  <a:gd name="connsiteY0" fmla="*/ 3350344 h 3350344"/>
                  <a:gd name="connsiteX1" fmla="*/ 0 w 1026859"/>
                  <a:gd name="connsiteY1" fmla="*/ 2771224 h 3350344"/>
                  <a:gd name="connsiteX2" fmla="*/ 0 w 1026859"/>
                  <a:gd name="connsiteY2" fmla="*/ 0 h 3350344"/>
                  <a:gd name="connsiteX3" fmla="*/ 1026859 w 1026859"/>
                  <a:gd name="connsiteY3" fmla="*/ 2862664 h 3350344"/>
                  <a:gd name="connsiteX0" fmla="*/ 335979 w 1006539"/>
                  <a:gd name="connsiteY0" fmla="*/ 3350344 h 3350344"/>
                  <a:gd name="connsiteX1" fmla="*/ 0 w 1006539"/>
                  <a:gd name="connsiteY1" fmla="*/ 2771224 h 3350344"/>
                  <a:gd name="connsiteX2" fmla="*/ 0 w 1006539"/>
                  <a:gd name="connsiteY2" fmla="*/ 0 h 3350344"/>
                  <a:gd name="connsiteX3" fmla="*/ 1006539 w 1006539"/>
                  <a:gd name="connsiteY3" fmla="*/ 2872824 h 3350344"/>
                  <a:gd name="connsiteX0" fmla="*/ 122619 w 1006539"/>
                  <a:gd name="connsiteY0" fmla="*/ 3055704 h 3055704"/>
                  <a:gd name="connsiteX1" fmla="*/ 0 w 1006539"/>
                  <a:gd name="connsiteY1" fmla="*/ 2771224 h 3055704"/>
                  <a:gd name="connsiteX2" fmla="*/ 0 w 1006539"/>
                  <a:gd name="connsiteY2" fmla="*/ 0 h 3055704"/>
                  <a:gd name="connsiteX3" fmla="*/ 1006539 w 1006539"/>
                  <a:gd name="connsiteY3" fmla="*/ 2872824 h 3055704"/>
                  <a:gd name="connsiteX0" fmla="*/ 122619 w 965899"/>
                  <a:gd name="connsiteY0" fmla="*/ 3055704 h 3055704"/>
                  <a:gd name="connsiteX1" fmla="*/ 0 w 965899"/>
                  <a:gd name="connsiteY1" fmla="*/ 2771224 h 3055704"/>
                  <a:gd name="connsiteX2" fmla="*/ 0 w 965899"/>
                  <a:gd name="connsiteY2" fmla="*/ 0 h 3055704"/>
                  <a:gd name="connsiteX3" fmla="*/ 965899 w 965899"/>
                  <a:gd name="connsiteY3" fmla="*/ 2882984 h 3055704"/>
                  <a:gd name="connsiteX0" fmla="*/ 699 w 965899"/>
                  <a:gd name="connsiteY0" fmla="*/ 3106504 h 3106504"/>
                  <a:gd name="connsiteX1" fmla="*/ 0 w 965899"/>
                  <a:gd name="connsiteY1" fmla="*/ 2771224 h 3106504"/>
                  <a:gd name="connsiteX2" fmla="*/ 0 w 965899"/>
                  <a:gd name="connsiteY2" fmla="*/ 0 h 3106504"/>
                  <a:gd name="connsiteX3" fmla="*/ 965899 w 965899"/>
                  <a:gd name="connsiteY3" fmla="*/ 2882984 h 3106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5899" h="3106504">
                    <a:moveTo>
                      <a:pt x="699" y="3106504"/>
                    </a:moveTo>
                    <a:lnTo>
                      <a:pt x="0" y="2771224"/>
                    </a:lnTo>
                    <a:lnTo>
                      <a:pt x="0" y="0"/>
                    </a:lnTo>
                    <a:cubicBezTo>
                      <a:pt x="311806" y="923741"/>
                      <a:pt x="965899" y="2882984"/>
                      <a:pt x="965899" y="2882984"/>
                    </a:cubicBezTo>
                  </a:path>
                </a:pathLst>
              </a:custGeom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accent4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49" name="箭头: 右 48">
              <a:extLst>
                <a:ext uri="{FF2B5EF4-FFF2-40B4-BE49-F238E27FC236}">
                  <a16:creationId xmlns:a16="http://schemas.microsoft.com/office/drawing/2014/main" id="{A105BD5C-D427-7C5B-BC9E-B3AC3468973D}"/>
                </a:ext>
              </a:extLst>
            </p:cNvPr>
            <p:cNvSpPr/>
            <p:nvPr/>
          </p:nvSpPr>
          <p:spPr>
            <a:xfrm>
              <a:off x="4362493" y="3363913"/>
              <a:ext cx="690882" cy="203200"/>
            </a:xfrm>
            <a:prstGeom prst="rightArrow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箭头: 右 49">
              <a:extLst>
                <a:ext uri="{FF2B5EF4-FFF2-40B4-BE49-F238E27FC236}">
                  <a16:creationId xmlns:a16="http://schemas.microsoft.com/office/drawing/2014/main" id="{352C354C-D9F9-4777-1816-325833869A31}"/>
                </a:ext>
              </a:extLst>
            </p:cNvPr>
            <p:cNvSpPr/>
            <p:nvPr/>
          </p:nvSpPr>
          <p:spPr>
            <a:xfrm>
              <a:off x="5642653" y="3363913"/>
              <a:ext cx="690882" cy="203200"/>
            </a:xfrm>
            <a:prstGeom prst="rightArrow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箭头: 右 50">
              <a:extLst>
                <a:ext uri="{FF2B5EF4-FFF2-40B4-BE49-F238E27FC236}">
                  <a16:creationId xmlns:a16="http://schemas.microsoft.com/office/drawing/2014/main" id="{EFB6419B-6C92-D0AB-6504-DE73A6ACA907}"/>
                </a:ext>
              </a:extLst>
            </p:cNvPr>
            <p:cNvSpPr/>
            <p:nvPr/>
          </p:nvSpPr>
          <p:spPr>
            <a:xfrm>
              <a:off x="6811053" y="3353753"/>
              <a:ext cx="690882" cy="203200"/>
            </a:xfrm>
            <a:prstGeom prst="rightArrow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9C088E2C-72E7-9A94-FAB4-0C8B0B12FA67}"/>
                </a:ext>
              </a:extLst>
            </p:cNvPr>
            <p:cNvSpPr txBox="1"/>
            <p:nvPr/>
          </p:nvSpPr>
          <p:spPr>
            <a:xfrm>
              <a:off x="3683350" y="4181718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极点</a:t>
              </a: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CE9AB127-6FBE-B506-9686-68BA1D49F280}"/>
                </a:ext>
              </a:extLst>
            </p:cNvPr>
            <p:cNvSpPr txBox="1"/>
            <p:nvPr/>
          </p:nvSpPr>
          <p:spPr>
            <a:xfrm>
              <a:off x="7466586" y="4203787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极点</a:t>
              </a:r>
            </a:p>
          </p:txBody>
        </p: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E6B5BC1F-3813-A26F-6051-46FAFC2810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623008"/>
                </p:ext>
              </p:extLst>
            </p:nvPr>
          </p:nvGraphicFramePr>
          <p:xfrm>
            <a:off x="4210717" y="4089048"/>
            <a:ext cx="403639" cy="55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228600" progId="Equation.DSMT4">
                    <p:embed/>
                  </p:oleObj>
                </mc:Choice>
                <mc:Fallback>
                  <p:oleObj name="Equation" r:id="rId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10717" y="4089048"/>
                          <a:ext cx="403639" cy="558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983FA68A-8F41-8CFE-385B-59234EF3F8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014480"/>
                </p:ext>
              </p:extLst>
            </p:nvPr>
          </p:nvGraphicFramePr>
          <p:xfrm>
            <a:off x="8013435" y="4109011"/>
            <a:ext cx="434688" cy="558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13435" y="4109011"/>
                          <a:ext cx="434688" cy="558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D3E7A5E0-7E7B-606E-C05A-6864DD5D0C15}"/>
                </a:ext>
              </a:extLst>
            </p:cNvPr>
            <p:cNvSpPr txBox="1"/>
            <p:nvPr/>
          </p:nvSpPr>
          <p:spPr>
            <a:xfrm>
              <a:off x="2252117" y="48796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极方向</a:t>
              </a:r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29A79630-F32E-4281-DFBE-0A9754BB4514}"/>
                </a:ext>
              </a:extLst>
            </p:cNvPr>
            <p:cNvSpPr txBox="1"/>
            <p:nvPr/>
          </p:nvSpPr>
          <p:spPr>
            <a:xfrm>
              <a:off x="3830771" y="366869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极方向</a:t>
              </a:r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A318F3C1-041F-86A7-2DA2-D8575D1061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643003"/>
                </p:ext>
              </p:extLst>
            </p:nvPr>
          </p:nvGraphicFramePr>
          <p:xfrm>
            <a:off x="3018221" y="383409"/>
            <a:ext cx="403639" cy="55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18221" y="383409"/>
                          <a:ext cx="403639" cy="558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36E4200D-5105-425D-AC14-FE8095C563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419394"/>
                </p:ext>
              </p:extLst>
            </p:nvPr>
          </p:nvGraphicFramePr>
          <p:xfrm>
            <a:off x="4585672" y="251532"/>
            <a:ext cx="467301" cy="600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85672" y="251532"/>
                          <a:ext cx="467301" cy="600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98C27059-FCFC-7372-1806-93B517E4991E}"/>
              </a:ext>
            </a:extLst>
          </p:cNvPr>
          <p:cNvGrpSpPr/>
          <p:nvPr/>
        </p:nvGrpSpPr>
        <p:grpSpPr>
          <a:xfrm>
            <a:off x="1411188" y="4920593"/>
            <a:ext cx="9991838" cy="736929"/>
            <a:chOff x="1881352" y="5244662"/>
            <a:chExt cx="9991838" cy="736929"/>
          </a:xfrm>
        </p:grpSpPr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96F3013C-22BC-10C4-B902-5F28CD2F14E2}"/>
                </a:ext>
              </a:extLst>
            </p:cNvPr>
            <p:cNvSpPr txBox="1"/>
            <p:nvPr/>
          </p:nvSpPr>
          <p:spPr>
            <a:xfrm>
              <a:off x="1881352" y="5244662"/>
              <a:ext cx="99918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极方向的非负组合就像一个探照灯，假设我们手拿着探照灯，那么极点的凸组合就控制着手的</a:t>
              </a:r>
              <a:endParaRPr lang="en-US" altLang="zh-CN" dirty="0"/>
            </a:p>
            <a:p>
              <a:r>
                <a:rPr lang="zh-CN" altLang="en-US" dirty="0"/>
                <a:t>位置，当我们将手从极点     移动到极点     ，探照灯就把这个非凸的多面体中所有的点都照射到了</a:t>
              </a:r>
            </a:p>
          </p:txBody>
        </p:sp>
        <p:graphicFrame>
          <p:nvGraphicFramePr>
            <p:cNvPr id="64" name="对象 63">
              <a:extLst>
                <a:ext uri="{FF2B5EF4-FFF2-40B4-BE49-F238E27FC236}">
                  <a16:creationId xmlns:a16="http://schemas.microsoft.com/office/drawing/2014/main" id="{A76953D2-BABA-0646-7CD4-E135DB4399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081772"/>
                </p:ext>
              </p:extLst>
            </p:nvPr>
          </p:nvGraphicFramePr>
          <p:xfrm>
            <a:off x="4464792" y="5419987"/>
            <a:ext cx="4032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3950" imgH="559460" progId="Equation.DSMT4">
                    <p:embed/>
                  </p:oleObj>
                </mc:Choice>
                <mc:Fallback>
                  <p:oleObj name="Equation" r:id="rId10" imgW="403950" imgH="5594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64792" y="5419987"/>
                          <a:ext cx="403225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10ED78F2-B023-7A52-5A9B-F993B73B0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343525"/>
                </p:ext>
              </p:extLst>
            </p:nvPr>
          </p:nvGraphicFramePr>
          <p:xfrm>
            <a:off x="5895235" y="5422791"/>
            <a:ext cx="43656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5993" imgH="559460" progId="Equation.DSMT4">
                    <p:embed/>
                  </p:oleObj>
                </mc:Choice>
                <mc:Fallback>
                  <p:oleObj name="Equation" r:id="rId12" imgW="435993" imgH="5594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95235" y="5422791"/>
                          <a:ext cx="436563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1848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AE49A54D-EAEA-B03C-5F40-6F8A4221D010}"/>
              </a:ext>
            </a:extLst>
          </p:cNvPr>
          <p:cNvGrpSpPr/>
          <p:nvPr/>
        </p:nvGrpSpPr>
        <p:grpSpPr>
          <a:xfrm>
            <a:off x="378370" y="809295"/>
            <a:ext cx="3578771" cy="4755933"/>
            <a:chOff x="1786756" y="819805"/>
            <a:chExt cx="3578771" cy="4755933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87428254-E121-D5E7-C207-6358E1C0ED70}"/>
                </a:ext>
              </a:extLst>
            </p:cNvPr>
            <p:cNvGrpSpPr/>
            <p:nvPr/>
          </p:nvGrpSpPr>
          <p:grpSpPr>
            <a:xfrm>
              <a:off x="1786758" y="819805"/>
              <a:ext cx="3578769" cy="457201"/>
              <a:chOff x="1786758" y="819805"/>
              <a:chExt cx="3578769" cy="457201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B6DB2C20-F48E-E944-8621-806281CBE19D}"/>
                  </a:ext>
                </a:extLst>
              </p:cNvPr>
              <p:cNvSpPr/>
              <p:nvPr/>
            </p:nvSpPr>
            <p:spPr>
              <a:xfrm>
                <a:off x="1786758" y="825061"/>
                <a:ext cx="693683" cy="451945"/>
              </a:xfrm>
              <a:prstGeom prst="rect">
                <a:avLst/>
              </a:prstGeom>
              <a:solidFill>
                <a:srgbClr val="FF0000">
                  <a:alpha val="52000"/>
                </a:srgb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A1</a:t>
                </a:r>
                <a:endParaRPr lang="zh-CN" altLang="en-US" dirty="0"/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FB1CAEA2-7BD6-F7E3-1FCA-C9B1C2973A6F}"/>
                  </a:ext>
                </a:extLst>
              </p:cNvPr>
              <p:cNvSpPr/>
              <p:nvPr/>
            </p:nvSpPr>
            <p:spPr>
              <a:xfrm>
                <a:off x="2522483" y="825061"/>
                <a:ext cx="693683" cy="451945"/>
              </a:xfrm>
              <a:prstGeom prst="rect">
                <a:avLst/>
              </a:prstGeom>
              <a:solidFill>
                <a:srgbClr val="FF0000">
                  <a:alpha val="52000"/>
                </a:srgb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A2</a:t>
                </a:r>
                <a:endParaRPr lang="zh-CN" altLang="en-US" dirty="0"/>
              </a:p>
            </p:txBody>
          </p:sp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CD77F95-69AD-ADB8-BA9C-6728FCB52D87}"/>
                  </a:ext>
                </a:extLst>
              </p:cNvPr>
              <p:cNvSpPr/>
              <p:nvPr/>
            </p:nvSpPr>
            <p:spPr>
              <a:xfrm>
                <a:off x="3247691" y="819808"/>
                <a:ext cx="693683" cy="451945"/>
              </a:xfrm>
              <a:prstGeom prst="rect">
                <a:avLst/>
              </a:prstGeom>
              <a:solidFill>
                <a:srgbClr val="FF0000">
                  <a:alpha val="52000"/>
                </a:srgb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A3</a:t>
                </a:r>
                <a:endParaRPr lang="zh-CN" altLang="en-US" dirty="0"/>
              </a:p>
            </p:txBody>
          </p:sp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63BAB4C-F7A3-2F8B-E89F-D708C66DCE0F}"/>
                  </a:ext>
                </a:extLst>
              </p:cNvPr>
              <p:cNvSpPr/>
              <p:nvPr/>
            </p:nvSpPr>
            <p:spPr>
              <a:xfrm>
                <a:off x="4671844" y="819805"/>
                <a:ext cx="693683" cy="451945"/>
              </a:xfrm>
              <a:prstGeom prst="rect">
                <a:avLst/>
              </a:prstGeom>
              <a:solidFill>
                <a:srgbClr val="FF0000">
                  <a:alpha val="52000"/>
                </a:srgb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/>
                  <a:t>An</a:t>
                </a:r>
                <a:endParaRPr lang="zh-CN" altLang="en-US" dirty="0"/>
              </a:p>
            </p:txBody>
          </p:sp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7BCC517-EA05-947F-B605-834D09D6135A}"/>
                </a:ext>
              </a:extLst>
            </p:cNvPr>
            <p:cNvSpPr/>
            <p:nvPr/>
          </p:nvSpPr>
          <p:spPr>
            <a:xfrm>
              <a:off x="1786757" y="1529254"/>
              <a:ext cx="693683" cy="451945"/>
            </a:xfrm>
            <a:prstGeom prst="rect">
              <a:avLst/>
            </a:prstGeom>
            <a:solidFill>
              <a:srgbClr val="00B0F0">
                <a:alpha val="45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B1</a:t>
              </a:r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3A8ECC0-DA81-1176-9DB3-7CA0362525EF}"/>
                </a:ext>
              </a:extLst>
            </p:cNvPr>
            <p:cNvSpPr/>
            <p:nvPr/>
          </p:nvSpPr>
          <p:spPr>
            <a:xfrm>
              <a:off x="2511972" y="2259723"/>
              <a:ext cx="693683" cy="451945"/>
            </a:xfrm>
            <a:prstGeom prst="rect">
              <a:avLst/>
            </a:prstGeom>
            <a:solidFill>
              <a:srgbClr val="00B0F0">
                <a:alpha val="45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B2</a:t>
              </a:r>
              <a:endParaRPr lang="zh-CN" altLang="en-US" dirty="0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3FFEAC8-AE52-3B80-4DDF-6F90BA741FB5}"/>
                </a:ext>
              </a:extLst>
            </p:cNvPr>
            <p:cNvSpPr/>
            <p:nvPr/>
          </p:nvSpPr>
          <p:spPr>
            <a:xfrm>
              <a:off x="3242436" y="2995447"/>
              <a:ext cx="693683" cy="451945"/>
            </a:xfrm>
            <a:prstGeom prst="rect">
              <a:avLst/>
            </a:prstGeom>
            <a:solidFill>
              <a:srgbClr val="00B0F0">
                <a:alpha val="45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B3</a:t>
              </a:r>
              <a:endParaRPr lang="zh-CN" altLang="en-US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BA027C6-3414-10E3-F11B-0E07ED07CAC2}"/>
                </a:ext>
              </a:extLst>
            </p:cNvPr>
            <p:cNvSpPr/>
            <p:nvPr/>
          </p:nvSpPr>
          <p:spPr>
            <a:xfrm>
              <a:off x="4671844" y="4419599"/>
              <a:ext cx="693683" cy="451945"/>
            </a:xfrm>
            <a:prstGeom prst="rect">
              <a:avLst/>
            </a:prstGeom>
            <a:solidFill>
              <a:srgbClr val="00B0F0">
                <a:alpha val="45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Bn</a:t>
              </a:r>
              <a:endParaRPr lang="zh-CN" altLang="en-US" dirty="0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A9EF82F0-84D1-93AF-4D12-80658E0A48DE}"/>
                </a:ext>
              </a:extLst>
            </p:cNvPr>
            <p:cNvSpPr/>
            <p:nvPr/>
          </p:nvSpPr>
          <p:spPr>
            <a:xfrm>
              <a:off x="1786756" y="5123793"/>
              <a:ext cx="3578771" cy="451945"/>
            </a:xfrm>
            <a:prstGeom prst="rect">
              <a:avLst/>
            </a:prstGeom>
            <a:solidFill>
              <a:srgbClr val="00B0F0">
                <a:alpha val="45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dirty="0"/>
                <a:t>其它决策变量取值的简单限制</a:t>
              </a: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6EE0ADD9-F788-7F0E-AF2E-8B56687F08D0}"/>
                </a:ext>
              </a:extLst>
            </p:cNvPr>
            <p:cNvGrpSpPr/>
            <p:nvPr/>
          </p:nvGrpSpPr>
          <p:grpSpPr>
            <a:xfrm>
              <a:off x="4033340" y="1003736"/>
              <a:ext cx="546538" cy="126125"/>
              <a:chOff x="6978869" y="2585543"/>
              <a:chExt cx="546538" cy="126125"/>
            </a:xfrm>
          </p:grpSpPr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7465C14B-C272-B915-81CC-96EDB8A19F91}"/>
                  </a:ext>
                </a:extLst>
              </p:cNvPr>
              <p:cNvSpPr/>
              <p:nvPr/>
            </p:nvSpPr>
            <p:spPr>
              <a:xfrm>
                <a:off x="6978869" y="2585545"/>
                <a:ext cx="115614" cy="12612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0143F5E4-C54A-6D4E-1A2B-74BA935A7749}"/>
                  </a:ext>
                </a:extLst>
              </p:cNvPr>
              <p:cNvSpPr/>
              <p:nvPr/>
            </p:nvSpPr>
            <p:spPr>
              <a:xfrm>
                <a:off x="7194331" y="2585544"/>
                <a:ext cx="115614" cy="12612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" name="椭圆 14">
                <a:extLst>
                  <a:ext uri="{FF2B5EF4-FFF2-40B4-BE49-F238E27FC236}">
                    <a16:creationId xmlns:a16="http://schemas.microsoft.com/office/drawing/2014/main" id="{5CEAEC1B-93B8-EDEB-6BBA-8FFD2569CE61}"/>
                  </a:ext>
                </a:extLst>
              </p:cNvPr>
              <p:cNvSpPr/>
              <p:nvPr/>
            </p:nvSpPr>
            <p:spPr>
              <a:xfrm>
                <a:off x="7409793" y="2585543"/>
                <a:ext cx="115614" cy="12612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4931FE6C-E583-109F-C67D-B22E2E8488BD}"/>
                </a:ext>
              </a:extLst>
            </p:cNvPr>
            <p:cNvGrpSpPr/>
            <p:nvPr/>
          </p:nvGrpSpPr>
          <p:grpSpPr>
            <a:xfrm rot="2725502">
              <a:off x="4012089" y="3854669"/>
              <a:ext cx="546538" cy="126125"/>
              <a:chOff x="6978869" y="2585543"/>
              <a:chExt cx="546538" cy="126125"/>
            </a:xfrm>
          </p:grpSpPr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FC78C9D0-CF45-5FCF-B405-1006C61BE9BA}"/>
                  </a:ext>
                </a:extLst>
              </p:cNvPr>
              <p:cNvSpPr/>
              <p:nvPr/>
            </p:nvSpPr>
            <p:spPr>
              <a:xfrm>
                <a:off x="6978869" y="2585545"/>
                <a:ext cx="115614" cy="12612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椭圆 18">
                <a:extLst>
                  <a:ext uri="{FF2B5EF4-FFF2-40B4-BE49-F238E27FC236}">
                    <a16:creationId xmlns:a16="http://schemas.microsoft.com/office/drawing/2014/main" id="{22B3A09A-9E2D-EDBB-2134-A3F558B74B92}"/>
                  </a:ext>
                </a:extLst>
              </p:cNvPr>
              <p:cNvSpPr/>
              <p:nvPr/>
            </p:nvSpPr>
            <p:spPr>
              <a:xfrm>
                <a:off x="7194331" y="2585544"/>
                <a:ext cx="115614" cy="12612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" name="椭圆 19">
                <a:extLst>
                  <a:ext uri="{FF2B5EF4-FFF2-40B4-BE49-F238E27FC236}">
                    <a16:creationId xmlns:a16="http://schemas.microsoft.com/office/drawing/2014/main" id="{3949DBA2-F861-765E-5ED7-FF2F427164C8}"/>
                  </a:ext>
                </a:extLst>
              </p:cNvPr>
              <p:cNvSpPr/>
              <p:nvPr/>
            </p:nvSpPr>
            <p:spPr>
              <a:xfrm>
                <a:off x="7409793" y="2585543"/>
                <a:ext cx="115614" cy="12612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id="{E0028DD0-1C35-4D08-3D7A-A1A06046BD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9851" y="1744716"/>
            <a:ext cx="7790020" cy="3149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1467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组合 91">
            <a:extLst>
              <a:ext uri="{FF2B5EF4-FFF2-40B4-BE49-F238E27FC236}">
                <a16:creationId xmlns:a16="http://schemas.microsoft.com/office/drawing/2014/main" id="{A6A47DBF-CD91-CE8A-5BFF-8EC205ED22C7}"/>
              </a:ext>
            </a:extLst>
          </p:cNvPr>
          <p:cNvGrpSpPr/>
          <p:nvPr/>
        </p:nvGrpSpPr>
        <p:grpSpPr>
          <a:xfrm>
            <a:off x="861849" y="307430"/>
            <a:ext cx="9118413" cy="6322994"/>
            <a:chOff x="861849" y="307430"/>
            <a:chExt cx="9118413" cy="6322994"/>
          </a:xfrm>
        </p:grpSpPr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id="{09E41121-1085-3FD4-1868-9C2261D2EFD9}"/>
                </a:ext>
              </a:extLst>
            </p:cNvPr>
            <p:cNvGrpSpPr/>
            <p:nvPr/>
          </p:nvGrpSpPr>
          <p:grpSpPr>
            <a:xfrm>
              <a:off x="861849" y="307430"/>
              <a:ext cx="9118413" cy="4823552"/>
              <a:chOff x="325821" y="328450"/>
              <a:chExt cx="9118413" cy="4823552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64B171B-7B54-F42E-7D20-0B47C906F334}"/>
                  </a:ext>
                </a:extLst>
              </p:cNvPr>
              <p:cNvSpPr/>
              <p:nvPr/>
            </p:nvSpPr>
            <p:spPr>
              <a:xfrm>
                <a:off x="325821" y="559676"/>
                <a:ext cx="725213" cy="2869324"/>
              </a:xfrm>
              <a:prstGeom prst="rect">
                <a:avLst/>
              </a:prstGeom>
              <a:solidFill>
                <a:schemeClr val="accent1"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7ED5207-879C-075B-2CBD-62A0F2CAB706}"/>
                  </a:ext>
                </a:extLst>
              </p:cNvPr>
              <p:cNvSpPr/>
              <p:nvPr/>
            </p:nvSpPr>
            <p:spPr>
              <a:xfrm>
                <a:off x="1897113" y="559676"/>
                <a:ext cx="709811" cy="2869324"/>
              </a:xfrm>
              <a:prstGeom prst="rect">
                <a:avLst/>
              </a:prstGeom>
              <a:solidFill>
                <a:schemeClr val="accent1"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</a:t>
                </a:r>
                <a:endPara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" name="直接箭头连接符 4">
                <a:extLst>
                  <a:ext uri="{FF2B5EF4-FFF2-40B4-BE49-F238E27FC236}">
                    <a16:creationId xmlns:a16="http://schemas.microsoft.com/office/drawing/2014/main" id="{1EF5C8F4-EE6C-BE6D-8594-CDABC962DA48}"/>
                  </a:ext>
                </a:extLst>
              </p:cNvPr>
              <p:cNvCxnSpPr>
                <a:cxnSpLocks/>
                <a:stCxn id="2" idx="3"/>
                <a:endCxn id="3" idx="1"/>
              </p:cNvCxnSpPr>
              <p:nvPr/>
            </p:nvCxnSpPr>
            <p:spPr>
              <a:xfrm>
                <a:off x="1051034" y="1994338"/>
                <a:ext cx="846079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3F8606EF-66B3-BA8B-C8F4-FB7608CE1BE6}"/>
                  </a:ext>
                </a:extLst>
              </p:cNvPr>
              <p:cNvSpPr txBox="1"/>
              <p:nvPr/>
            </p:nvSpPr>
            <p:spPr>
              <a:xfrm>
                <a:off x="1051034" y="1634011"/>
                <a:ext cx="83067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/>
                  <a:t>DW</a:t>
                </a:r>
                <a:r>
                  <a:rPr lang="zh-CN" altLang="en-US" sz="1400" dirty="0"/>
                  <a:t>分解</a:t>
                </a: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99BE8AD-C2CA-901A-9FC7-AC28C2D1FBE1}"/>
                  </a:ext>
                </a:extLst>
              </p:cNvPr>
              <p:cNvSpPr/>
              <p:nvPr/>
            </p:nvSpPr>
            <p:spPr>
              <a:xfrm>
                <a:off x="3431253" y="559676"/>
                <a:ext cx="709811" cy="2869324"/>
              </a:xfrm>
              <a:prstGeom prst="rect">
                <a:avLst/>
              </a:prstGeom>
              <a:solidFill>
                <a:schemeClr val="accent1"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MP</a:t>
                </a:r>
                <a:endPara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79817EE-1907-EF89-FF1A-43DEEF81B42A}"/>
                  </a:ext>
                </a:extLst>
              </p:cNvPr>
              <p:cNvSpPr/>
              <p:nvPr/>
            </p:nvSpPr>
            <p:spPr>
              <a:xfrm>
                <a:off x="325821" y="4460947"/>
                <a:ext cx="725213" cy="69105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1</a:t>
                </a:r>
                <a:endPara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45949DE9-7295-B658-84C2-64C641B8AB96}"/>
                  </a:ext>
                </a:extLst>
              </p:cNvPr>
              <p:cNvSpPr/>
              <p:nvPr/>
            </p:nvSpPr>
            <p:spPr>
              <a:xfrm>
                <a:off x="1889411" y="4460947"/>
                <a:ext cx="725213" cy="69105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2</a:t>
                </a:r>
                <a:endPara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F6110C66-7D25-6F26-3832-E27E6F14CADF}"/>
                  </a:ext>
                </a:extLst>
              </p:cNvPr>
              <p:cNvSpPr/>
              <p:nvPr/>
            </p:nvSpPr>
            <p:spPr>
              <a:xfrm>
                <a:off x="3439311" y="4460947"/>
                <a:ext cx="725213" cy="69105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3</a:t>
                </a:r>
                <a:endPara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3E22844F-90EB-825D-FCF8-1C6C72D04A18}"/>
                  </a:ext>
                </a:extLst>
              </p:cNvPr>
              <p:cNvSpPr/>
              <p:nvPr/>
            </p:nvSpPr>
            <p:spPr>
              <a:xfrm>
                <a:off x="5927819" y="4460946"/>
                <a:ext cx="725213" cy="69105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n</a:t>
                </a:r>
                <a:endParaRPr lang="zh-CN" alt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B6006DC8-8398-B3CF-2CF3-61AA823F1B3E}"/>
                  </a:ext>
                </a:extLst>
              </p:cNvPr>
              <p:cNvGrpSpPr/>
              <p:nvPr/>
            </p:nvGrpSpPr>
            <p:grpSpPr>
              <a:xfrm>
                <a:off x="4679059" y="4806473"/>
                <a:ext cx="546538" cy="126125"/>
                <a:chOff x="2624954" y="993226"/>
                <a:chExt cx="546538" cy="126125"/>
              </a:xfrm>
            </p:grpSpPr>
            <p:sp>
              <p:nvSpPr>
                <p:cNvPr id="16" name="椭圆 15">
                  <a:extLst>
                    <a:ext uri="{FF2B5EF4-FFF2-40B4-BE49-F238E27FC236}">
                      <a16:creationId xmlns:a16="http://schemas.microsoft.com/office/drawing/2014/main" id="{B92B0A1D-5ED2-88E9-26C6-5B5AF0159A24}"/>
                    </a:ext>
                  </a:extLst>
                </p:cNvPr>
                <p:cNvSpPr/>
                <p:nvPr/>
              </p:nvSpPr>
              <p:spPr>
                <a:xfrm>
                  <a:off x="2624954" y="993228"/>
                  <a:ext cx="115614" cy="12612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7" name="椭圆 16">
                  <a:extLst>
                    <a:ext uri="{FF2B5EF4-FFF2-40B4-BE49-F238E27FC236}">
                      <a16:creationId xmlns:a16="http://schemas.microsoft.com/office/drawing/2014/main" id="{D83D3403-59EC-A590-85CB-E26FFF8CBC16}"/>
                    </a:ext>
                  </a:extLst>
                </p:cNvPr>
                <p:cNvSpPr/>
                <p:nvPr/>
              </p:nvSpPr>
              <p:spPr>
                <a:xfrm>
                  <a:off x="2840416" y="993227"/>
                  <a:ext cx="115614" cy="12612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888AF8A8-E73D-6066-D32D-D4D5E8448C45}"/>
                    </a:ext>
                  </a:extLst>
                </p:cNvPr>
                <p:cNvSpPr/>
                <p:nvPr/>
              </p:nvSpPr>
              <p:spPr>
                <a:xfrm>
                  <a:off x="3055878" y="993226"/>
                  <a:ext cx="115614" cy="12612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A0A43E5A-134E-33E6-2993-54A51E3573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06924" y="1986455"/>
                <a:ext cx="846079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6271C815-8D9C-AA7A-8BBC-918DDE44ED68}"/>
                  </a:ext>
                </a:extLst>
              </p:cNvPr>
              <p:cNvSpPr/>
              <p:nvPr/>
            </p:nvSpPr>
            <p:spPr>
              <a:xfrm>
                <a:off x="5395728" y="328450"/>
                <a:ext cx="1112126" cy="40727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7485502F-0222-1F29-A996-338A7948F80D}"/>
                  </a:ext>
                </a:extLst>
              </p:cNvPr>
              <p:cNvSpPr/>
              <p:nvPr/>
            </p:nvSpPr>
            <p:spPr>
              <a:xfrm>
                <a:off x="5395728" y="1048061"/>
                <a:ext cx="1112126" cy="40727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A3174E1A-234A-AA67-C49D-59815003C703}"/>
                  </a:ext>
                </a:extLst>
              </p:cNvPr>
              <p:cNvSpPr/>
              <p:nvPr/>
            </p:nvSpPr>
            <p:spPr>
              <a:xfrm>
                <a:off x="5395728" y="1767672"/>
                <a:ext cx="1112126" cy="40727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71FFB01A-3FD0-4844-844B-86A2A9160B68}"/>
                  </a:ext>
                </a:extLst>
              </p:cNvPr>
              <p:cNvSpPr/>
              <p:nvPr/>
            </p:nvSpPr>
            <p:spPr>
              <a:xfrm>
                <a:off x="5395728" y="3206894"/>
                <a:ext cx="1112126" cy="40727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7" name="直接箭头连接符 36">
                <a:extLst>
                  <a:ext uri="{FF2B5EF4-FFF2-40B4-BE49-F238E27FC236}">
                    <a16:creationId xmlns:a16="http://schemas.microsoft.com/office/drawing/2014/main" id="{B61B35A8-71D6-D2EB-BBA1-A66476F0A65C}"/>
                  </a:ext>
                </a:extLst>
              </p:cNvPr>
              <p:cNvCxnSpPr>
                <a:stCxn id="23" idx="1"/>
                <a:endCxn id="7" idx="3"/>
              </p:cNvCxnSpPr>
              <p:nvPr/>
            </p:nvCxnSpPr>
            <p:spPr>
              <a:xfrm flipH="1">
                <a:off x="4141064" y="532088"/>
                <a:ext cx="1254664" cy="146225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>
                <a:extLst>
                  <a:ext uri="{FF2B5EF4-FFF2-40B4-BE49-F238E27FC236}">
                    <a16:creationId xmlns:a16="http://schemas.microsoft.com/office/drawing/2014/main" id="{4795E9EC-D4DE-6483-DEF4-62936185B32C}"/>
                  </a:ext>
                </a:extLst>
              </p:cNvPr>
              <p:cNvCxnSpPr>
                <a:stCxn id="26" idx="1"/>
                <a:endCxn id="7" idx="3"/>
              </p:cNvCxnSpPr>
              <p:nvPr/>
            </p:nvCxnSpPr>
            <p:spPr>
              <a:xfrm flipH="1">
                <a:off x="4141064" y="1251699"/>
                <a:ext cx="1254664" cy="74263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>
                <a:extLst>
                  <a:ext uri="{FF2B5EF4-FFF2-40B4-BE49-F238E27FC236}">
                    <a16:creationId xmlns:a16="http://schemas.microsoft.com/office/drawing/2014/main" id="{FF67DD1C-E4CF-2AAF-12FE-C666813C8584}"/>
                  </a:ext>
                </a:extLst>
              </p:cNvPr>
              <p:cNvCxnSpPr>
                <a:stCxn id="27" idx="1"/>
                <a:endCxn id="7" idx="3"/>
              </p:cNvCxnSpPr>
              <p:nvPr/>
            </p:nvCxnSpPr>
            <p:spPr>
              <a:xfrm flipH="1">
                <a:off x="4164524" y="1971310"/>
                <a:ext cx="1231204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42">
                <a:extLst>
                  <a:ext uri="{FF2B5EF4-FFF2-40B4-BE49-F238E27FC236}">
                    <a16:creationId xmlns:a16="http://schemas.microsoft.com/office/drawing/2014/main" id="{4BA9D4DB-9E86-471B-EA91-0084FB586C86}"/>
                  </a:ext>
                </a:extLst>
              </p:cNvPr>
              <p:cNvCxnSpPr>
                <a:stCxn id="29" idx="1"/>
                <a:endCxn id="7" idx="3"/>
              </p:cNvCxnSpPr>
              <p:nvPr/>
            </p:nvCxnSpPr>
            <p:spPr>
              <a:xfrm flipH="1" flipV="1">
                <a:off x="4141064" y="1994338"/>
                <a:ext cx="1254664" cy="1416194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219D11A4-9121-DADB-1BD1-22D522454CB7}"/>
                  </a:ext>
                </a:extLst>
              </p:cNvPr>
              <p:cNvGrpSpPr/>
              <p:nvPr/>
            </p:nvGrpSpPr>
            <p:grpSpPr>
              <a:xfrm rot="5400000">
                <a:off x="5688025" y="2636087"/>
                <a:ext cx="546538" cy="126125"/>
                <a:chOff x="7096412" y="2636087"/>
                <a:chExt cx="546538" cy="126125"/>
              </a:xfrm>
            </p:grpSpPr>
            <p:sp>
              <p:nvSpPr>
                <p:cNvPr id="44" name="椭圆 43">
                  <a:extLst>
                    <a:ext uri="{FF2B5EF4-FFF2-40B4-BE49-F238E27FC236}">
                      <a16:creationId xmlns:a16="http://schemas.microsoft.com/office/drawing/2014/main" id="{05148989-04A0-1A2E-F139-47CA406E0A23}"/>
                    </a:ext>
                  </a:extLst>
                </p:cNvPr>
                <p:cNvSpPr/>
                <p:nvPr/>
              </p:nvSpPr>
              <p:spPr>
                <a:xfrm>
                  <a:off x="7096412" y="2636089"/>
                  <a:ext cx="115614" cy="12612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椭圆 44">
                  <a:extLst>
                    <a:ext uri="{FF2B5EF4-FFF2-40B4-BE49-F238E27FC236}">
                      <a16:creationId xmlns:a16="http://schemas.microsoft.com/office/drawing/2014/main" id="{A0CED4FA-5B50-DFA5-CA23-EBD6102929D0}"/>
                    </a:ext>
                  </a:extLst>
                </p:cNvPr>
                <p:cNvSpPr/>
                <p:nvPr/>
              </p:nvSpPr>
              <p:spPr>
                <a:xfrm>
                  <a:off x="7311874" y="2636088"/>
                  <a:ext cx="115614" cy="12612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46" name="椭圆 45">
                  <a:extLst>
                    <a:ext uri="{FF2B5EF4-FFF2-40B4-BE49-F238E27FC236}">
                      <a16:creationId xmlns:a16="http://schemas.microsoft.com/office/drawing/2014/main" id="{169F66EF-1C7B-F1B4-76E8-2FEE97CA2A17}"/>
                    </a:ext>
                  </a:extLst>
                </p:cNvPr>
                <p:cNvSpPr/>
                <p:nvPr/>
              </p:nvSpPr>
              <p:spPr>
                <a:xfrm>
                  <a:off x="7527336" y="2636087"/>
                  <a:ext cx="115614" cy="12612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</p:grpSp>
          <p:grpSp>
            <p:nvGrpSpPr>
              <p:cNvPr id="61" name="组合 60">
                <a:extLst>
                  <a:ext uri="{FF2B5EF4-FFF2-40B4-BE49-F238E27FC236}">
                    <a16:creationId xmlns:a16="http://schemas.microsoft.com/office/drawing/2014/main" id="{547C6BFF-901A-178A-5CE2-AB501E9C3E7A}"/>
                  </a:ext>
                </a:extLst>
              </p:cNvPr>
              <p:cNvGrpSpPr/>
              <p:nvPr/>
            </p:nvGrpSpPr>
            <p:grpSpPr>
              <a:xfrm>
                <a:off x="688428" y="532088"/>
                <a:ext cx="5819426" cy="4619914"/>
                <a:chOff x="688428" y="532088"/>
                <a:chExt cx="5819426" cy="4619914"/>
              </a:xfrm>
            </p:grpSpPr>
            <p:cxnSp>
              <p:nvCxnSpPr>
                <p:cNvPr id="49" name="连接符: 肘形 48">
                  <a:extLst>
                    <a:ext uri="{FF2B5EF4-FFF2-40B4-BE49-F238E27FC236}">
                      <a16:creationId xmlns:a16="http://schemas.microsoft.com/office/drawing/2014/main" id="{DFCFF625-5A69-F642-4DD8-708219CEE768}"/>
                    </a:ext>
                  </a:extLst>
                </p:cNvPr>
                <p:cNvCxnSpPr>
                  <a:stCxn id="11" idx="2"/>
                  <a:endCxn id="23" idx="3"/>
                </p:cNvCxnSpPr>
                <p:nvPr/>
              </p:nvCxnSpPr>
              <p:spPr>
                <a:xfrm rot="5400000" flipH="1" flipV="1">
                  <a:off x="1288184" y="-67668"/>
                  <a:ext cx="4619914" cy="5819426"/>
                </a:xfrm>
                <a:prstGeom prst="bentConnector4">
                  <a:avLst>
                    <a:gd name="adj1" fmla="val -4948"/>
                    <a:gd name="adj2" fmla="val 174184"/>
                  </a:avLst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连接符: 肘形 51">
                  <a:extLst>
                    <a:ext uri="{FF2B5EF4-FFF2-40B4-BE49-F238E27FC236}">
                      <a16:creationId xmlns:a16="http://schemas.microsoft.com/office/drawing/2014/main" id="{AEC5557E-34D0-26E1-FA6C-2595B301ED1A}"/>
                    </a:ext>
                  </a:extLst>
                </p:cNvPr>
                <p:cNvCxnSpPr>
                  <a:stCxn id="12" idx="2"/>
                  <a:endCxn id="26" idx="3"/>
                </p:cNvCxnSpPr>
                <p:nvPr/>
              </p:nvCxnSpPr>
              <p:spPr>
                <a:xfrm rot="5400000" flipH="1" flipV="1">
                  <a:off x="2429784" y="1073933"/>
                  <a:ext cx="3900303" cy="4255836"/>
                </a:xfrm>
                <a:prstGeom prst="bentConnector4">
                  <a:avLst>
                    <a:gd name="adj1" fmla="val -5861"/>
                    <a:gd name="adj2" fmla="val 191314"/>
                  </a:avLst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连接符: 肘形 56">
                  <a:extLst>
                    <a:ext uri="{FF2B5EF4-FFF2-40B4-BE49-F238E27FC236}">
                      <a16:creationId xmlns:a16="http://schemas.microsoft.com/office/drawing/2014/main" id="{25BFCF68-B518-C553-9C85-CF3285D1FE50}"/>
                    </a:ext>
                  </a:extLst>
                </p:cNvPr>
                <p:cNvCxnSpPr>
                  <a:stCxn id="13" idx="2"/>
                  <a:endCxn id="27" idx="3"/>
                </p:cNvCxnSpPr>
                <p:nvPr/>
              </p:nvCxnSpPr>
              <p:spPr>
                <a:xfrm rot="5400000" flipH="1" flipV="1">
                  <a:off x="3564540" y="2208688"/>
                  <a:ext cx="3180692" cy="2705936"/>
                </a:xfrm>
                <a:prstGeom prst="bentConnector4">
                  <a:avLst>
                    <a:gd name="adj1" fmla="val -7187"/>
                    <a:gd name="adj2" fmla="val 226527"/>
                  </a:avLst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连接符: 肘形 59">
                  <a:extLst>
                    <a:ext uri="{FF2B5EF4-FFF2-40B4-BE49-F238E27FC236}">
                      <a16:creationId xmlns:a16="http://schemas.microsoft.com/office/drawing/2014/main" id="{7A54E81D-CA54-E727-45C7-5B6FFCAD5016}"/>
                    </a:ext>
                  </a:extLst>
                </p:cNvPr>
                <p:cNvCxnSpPr>
                  <a:stCxn id="15" idx="2"/>
                  <a:endCxn id="29" idx="3"/>
                </p:cNvCxnSpPr>
                <p:nvPr/>
              </p:nvCxnSpPr>
              <p:spPr>
                <a:xfrm rot="5400000" flipH="1" flipV="1">
                  <a:off x="5528405" y="4172553"/>
                  <a:ext cx="1741469" cy="217428"/>
                </a:xfrm>
                <a:prstGeom prst="bentConnector4">
                  <a:avLst>
                    <a:gd name="adj1" fmla="val -13731"/>
                    <a:gd name="adj2" fmla="val 271909"/>
                  </a:avLst>
                </a:prstGeom>
                <a:ln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4" name="直接箭头连接符 63">
                <a:extLst>
                  <a:ext uri="{FF2B5EF4-FFF2-40B4-BE49-F238E27FC236}">
                    <a16:creationId xmlns:a16="http://schemas.microsoft.com/office/drawing/2014/main" id="{BA95A6AD-0B1C-FD26-517F-B390B4983532}"/>
                  </a:ext>
                </a:extLst>
              </p:cNvPr>
              <p:cNvCxnSpPr>
                <a:stCxn id="7" idx="2"/>
                <a:endCxn id="11" idx="0"/>
              </p:cNvCxnSpPr>
              <p:nvPr/>
            </p:nvCxnSpPr>
            <p:spPr>
              <a:xfrm flipH="1">
                <a:off x="688428" y="3429000"/>
                <a:ext cx="3097731" cy="103194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A82D88BC-856D-E0A7-AF54-EE5E81C7BB18}"/>
                  </a:ext>
                </a:extLst>
              </p:cNvPr>
              <p:cNvCxnSpPr>
                <a:stCxn id="7" idx="2"/>
                <a:endCxn id="12" idx="0"/>
              </p:cNvCxnSpPr>
              <p:nvPr/>
            </p:nvCxnSpPr>
            <p:spPr>
              <a:xfrm flipH="1">
                <a:off x="2252018" y="3429000"/>
                <a:ext cx="1534141" cy="103194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箭头连接符 67">
                <a:extLst>
                  <a:ext uri="{FF2B5EF4-FFF2-40B4-BE49-F238E27FC236}">
                    <a16:creationId xmlns:a16="http://schemas.microsoft.com/office/drawing/2014/main" id="{37054DFD-092C-57DA-3105-E439FC8E138E}"/>
                  </a:ext>
                </a:extLst>
              </p:cNvPr>
              <p:cNvCxnSpPr>
                <a:stCxn id="7" idx="2"/>
                <a:endCxn id="13" idx="0"/>
              </p:cNvCxnSpPr>
              <p:nvPr/>
            </p:nvCxnSpPr>
            <p:spPr>
              <a:xfrm>
                <a:off x="3786159" y="3429000"/>
                <a:ext cx="15759" cy="103194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箭头连接符 69">
                <a:extLst>
                  <a:ext uri="{FF2B5EF4-FFF2-40B4-BE49-F238E27FC236}">
                    <a16:creationId xmlns:a16="http://schemas.microsoft.com/office/drawing/2014/main" id="{A054A3D8-B94A-75E1-2D9C-914F0680D2D4}"/>
                  </a:ext>
                </a:extLst>
              </p:cNvPr>
              <p:cNvCxnSpPr>
                <a:stCxn id="7" idx="2"/>
                <a:endCxn id="15" idx="0"/>
              </p:cNvCxnSpPr>
              <p:nvPr/>
            </p:nvCxnSpPr>
            <p:spPr>
              <a:xfrm>
                <a:off x="3786159" y="3429000"/>
                <a:ext cx="2504267" cy="103194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F38642F7-3444-A319-4BA9-420E14FC3958}"/>
                  </a:ext>
                </a:extLst>
              </p:cNvPr>
              <p:cNvSpPr txBox="1"/>
              <p:nvPr/>
            </p:nvSpPr>
            <p:spPr>
              <a:xfrm>
                <a:off x="2831756" y="3665946"/>
                <a:ext cx="1569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提供对偶信息</a:t>
                </a:r>
              </a:p>
            </p:txBody>
          </p:sp>
          <p:sp>
            <p:nvSpPr>
              <p:cNvPr id="72" name="文本框 71">
                <a:extLst>
                  <a:ext uri="{FF2B5EF4-FFF2-40B4-BE49-F238E27FC236}">
                    <a16:creationId xmlns:a16="http://schemas.microsoft.com/office/drawing/2014/main" id="{CF291EDE-EBFB-9CC7-B00B-DC6585077491}"/>
                  </a:ext>
                </a:extLst>
              </p:cNvPr>
              <p:cNvSpPr txBox="1"/>
              <p:nvPr/>
            </p:nvSpPr>
            <p:spPr>
              <a:xfrm>
                <a:off x="4511729" y="1348061"/>
                <a:ext cx="461665" cy="1246495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/>
              <a:p>
                <a:r>
                  <a:rPr lang="zh-CN" altLang="en-US" dirty="0"/>
                  <a:t>提供新的列</a:t>
                </a:r>
              </a:p>
            </p:txBody>
          </p:sp>
          <p:grpSp>
            <p:nvGrpSpPr>
              <p:cNvPr id="75" name="组合 74">
                <a:extLst>
                  <a:ext uri="{FF2B5EF4-FFF2-40B4-BE49-F238E27FC236}">
                    <a16:creationId xmlns:a16="http://schemas.microsoft.com/office/drawing/2014/main" id="{56A2C793-6001-71DA-CA94-2C11AA651471}"/>
                  </a:ext>
                </a:extLst>
              </p:cNvPr>
              <p:cNvGrpSpPr/>
              <p:nvPr/>
            </p:nvGrpSpPr>
            <p:grpSpPr>
              <a:xfrm>
                <a:off x="5484437" y="397827"/>
                <a:ext cx="469282" cy="246757"/>
                <a:chOff x="5484437" y="397827"/>
                <a:chExt cx="469282" cy="246757"/>
              </a:xfrm>
            </p:grpSpPr>
            <p:sp>
              <p:nvSpPr>
                <p:cNvPr id="73" name="矩形 72">
                  <a:extLst>
                    <a:ext uri="{FF2B5EF4-FFF2-40B4-BE49-F238E27FC236}">
                      <a16:creationId xmlns:a16="http://schemas.microsoft.com/office/drawing/2014/main" id="{2FB17A4D-F073-91C0-DDB4-B80E90D602DC}"/>
                    </a:ext>
                  </a:extLst>
                </p:cNvPr>
                <p:cNvSpPr/>
                <p:nvPr/>
              </p:nvSpPr>
              <p:spPr>
                <a:xfrm>
                  <a:off x="5484437" y="399314"/>
                  <a:ext cx="190767" cy="245270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4" name="矩形 73">
                  <a:extLst>
                    <a:ext uri="{FF2B5EF4-FFF2-40B4-BE49-F238E27FC236}">
                      <a16:creationId xmlns:a16="http://schemas.microsoft.com/office/drawing/2014/main" id="{0D7AD483-8AF2-EAC5-A245-98959388041A}"/>
                    </a:ext>
                  </a:extLst>
                </p:cNvPr>
                <p:cNvSpPr/>
                <p:nvPr/>
              </p:nvSpPr>
              <p:spPr>
                <a:xfrm>
                  <a:off x="5762952" y="397827"/>
                  <a:ext cx="190767" cy="245270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6" name="矩形 75">
                <a:extLst>
                  <a:ext uri="{FF2B5EF4-FFF2-40B4-BE49-F238E27FC236}">
                    <a16:creationId xmlns:a16="http://schemas.microsoft.com/office/drawing/2014/main" id="{EEAC40DA-E43C-BC23-7ED6-1B9E48D82476}"/>
                  </a:ext>
                </a:extLst>
              </p:cNvPr>
              <p:cNvSpPr/>
              <p:nvPr/>
            </p:nvSpPr>
            <p:spPr>
              <a:xfrm>
                <a:off x="5483956" y="1128789"/>
                <a:ext cx="190767" cy="24527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矩形 76">
                <a:extLst>
                  <a:ext uri="{FF2B5EF4-FFF2-40B4-BE49-F238E27FC236}">
                    <a16:creationId xmlns:a16="http://schemas.microsoft.com/office/drawing/2014/main" id="{741FE5D1-75EB-0B89-CC8A-BE01C87C043E}"/>
                  </a:ext>
                </a:extLst>
              </p:cNvPr>
              <p:cNvSpPr/>
              <p:nvPr/>
            </p:nvSpPr>
            <p:spPr>
              <a:xfrm>
                <a:off x="5484282" y="1848400"/>
                <a:ext cx="190767" cy="24527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>
                <a:extLst>
                  <a:ext uri="{FF2B5EF4-FFF2-40B4-BE49-F238E27FC236}">
                    <a16:creationId xmlns:a16="http://schemas.microsoft.com/office/drawing/2014/main" id="{8EB72082-900D-B67B-0F56-E4A63CC49175}"/>
                  </a:ext>
                </a:extLst>
              </p:cNvPr>
              <p:cNvSpPr/>
              <p:nvPr/>
            </p:nvSpPr>
            <p:spPr>
              <a:xfrm>
                <a:off x="5499166" y="3297131"/>
                <a:ext cx="190767" cy="24527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82" name="组合 81">
                <a:extLst>
                  <a:ext uri="{FF2B5EF4-FFF2-40B4-BE49-F238E27FC236}">
                    <a16:creationId xmlns:a16="http://schemas.microsoft.com/office/drawing/2014/main" id="{34CAA61E-A713-B026-37FD-94936A4E9AEC}"/>
                  </a:ext>
                </a:extLst>
              </p:cNvPr>
              <p:cNvGrpSpPr/>
              <p:nvPr/>
            </p:nvGrpSpPr>
            <p:grpSpPr>
              <a:xfrm>
                <a:off x="7571751" y="3112465"/>
                <a:ext cx="1842025" cy="369332"/>
                <a:chOff x="7571751" y="3112465"/>
                <a:chExt cx="1842025" cy="369332"/>
              </a:xfrm>
            </p:grpSpPr>
            <p:sp>
              <p:nvSpPr>
                <p:cNvPr id="79" name="矩形 78">
                  <a:extLst>
                    <a:ext uri="{FF2B5EF4-FFF2-40B4-BE49-F238E27FC236}">
                      <a16:creationId xmlns:a16="http://schemas.microsoft.com/office/drawing/2014/main" id="{F42D0BC5-7C8C-D2E4-2C94-0E7A07B0DEB9}"/>
                    </a:ext>
                  </a:extLst>
                </p:cNvPr>
                <p:cNvSpPr/>
                <p:nvPr/>
              </p:nvSpPr>
              <p:spPr>
                <a:xfrm>
                  <a:off x="7571751" y="3174496"/>
                  <a:ext cx="190767" cy="245270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81" name="文本框 80">
                  <a:extLst>
                    <a:ext uri="{FF2B5EF4-FFF2-40B4-BE49-F238E27FC236}">
                      <a16:creationId xmlns:a16="http://schemas.microsoft.com/office/drawing/2014/main" id="{9F283526-CEAF-B03D-3206-B60A053F26B5}"/>
                    </a:ext>
                  </a:extLst>
                </p:cNvPr>
                <p:cNvSpPr txBox="1"/>
                <p:nvPr/>
              </p:nvSpPr>
              <p:spPr>
                <a:xfrm>
                  <a:off x="7853734" y="3112465"/>
                  <a:ext cx="15600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dirty="0"/>
                    <a:t>初始已知的列</a:t>
                  </a:r>
                </a:p>
              </p:txBody>
            </p:sp>
          </p:grpSp>
          <p:grpSp>
            <p:nvGrpSpPr>
              <p:cNvPr id="83" name="组合 82">
                <a:extLst>
                  <a:ext uri="{FF2B5EF4-FFF2-40B4-BE49-F238E27FC236}">
                    <a16:creationId xmlns:a16="http://schemas.microsoft.com/office/drawing/2014/main" id="{A4F9CBE9-1D48-C613-87AF-FEB75BFB977E}"/>
                  </a:ext>
                </a:extLst>
              </p:cNvPr>
              <p:cNvGrpSpPr/>
              <p:nvPr/>
            </p:nvGrpSpPr>
            <p:grpSpPr>
              <a:xfrm>
                <a:off x="7571751" y="3542401"/>
                <a:ext cx="1872483" cy="369332"/>
                <a:chOff x="7571751" y="3112465"/>
                <a:chExt cx="1872483" cy="369332"/>
              </a:xfrm>
            </p:grpSpPr>
            <p:sp>
              <p:nvSpPr>
                <p:cNvPr id="84" name="矩形 83">
                  <a:extLst>
                    <a:ext uri="{FF2B5EF4-FFF2-40B4-BE49-F238E27FC236}">
                      <a16:creationId xmlns:a16="http://schemas.microsoft.com/office/drawing/2014/main" id="{EE44D3BE-B2B9-2205-AB3E-74D65D0C6A7E}"/>
                    </a:ext>
                  </a:extLst>
                </p:cNvPr>
                <p:cNvSpPr/>
                <p:nvPr/>
              </p:nvSpPr>
              <p:spPr>
                <a:xfrm>
                  <a:off x="7571751" y="3174496"/>
                  <a:ext cx="190767" cy="245270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85" name="文本框 84">
                  <a:extLst>
                    <a:ext uri="{FF2B5EF4-FFF2-40B4-BE49-F238E27FC236}">
                      <a16:creationId xmlns:a16="http://schemas.microsoft.com/office/drawing/2014/main" id="{17B7552E-29D6-6779-0F5E-0E5FF07C0CCD}"/>
                    </a:ext>
                  </a:extLst>
                </p:cNvPr>
                <p:cNvSpPr txBox="1"/>
                <p:nvPr/>
              </p:nvSpPr>
              <p:spPr>
                <a:xfrm>
                  <a:off x="7853734" y="3112465"/>
                  <a:ext cx="15905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dirty="0"/>
                    <a:t>生成的新的列</a:t>
                  </a:r>
                </a:p>
              </p:txBody>
            </p:sp>
          </p:grp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6EA391F4-CC87-EA67-71DF-1DBDD23D82F2}"/>
                  </a:ext>
                </a:extLst>
              </p:cNvPr>
              <p:cNvSpPr/>
              <p:nvPr/>
            </p:nvSpPr>
            <p:spPr>
              <a:xfrm>
                <a:off x="6040972" y="393865"/>
                <a:ext cx="190767" cy="24527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7" name="矩形 86">
                <a:extLst>
                  <a:ext uri="{FF2B5EF4-FFF2-40B4-BE49-F238E27FC236}">
                    <a16:creationId xmlns:a16="http://schemas.microsoft.com/office/drawing/2014/main" id="{B6AB865A-1B3D-5387-BD8D-AD5EA1156CA9}"/>
                  </a:ext>
                </a:extLst>
              </p:cNvPr>
              <p:cNvSpPr/>
              <p:nvPr/>
            </p:nvSpPr>
            <p:spPr>
              <a:xfrm>
                <a:off x="5770526" y="1128789"/>
                <a:ext cx="190767" cy="24527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B4D0DFB6-F678-46FD-489F-D98382631B89}"/>
                  </a:ext>
                </a:extLst>
              </p:cNvPr>
              <p:cNvSpPr/>
              <p:nvPr/>
            </p:nvSpPr>
            <p:spPr>
              <a:xfrm>
                <a:off x="5758334" y="1848400"/>
                <a:ext cx="190767" cy="24527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FB47F74C-733B-6AFC-624C-8A41EFC135EC}"/>
                  </a:ext>
                </a:extLst>
              </p:cNvPr>
              <p:cNvSpPr/>
              <p:nvPr/>
            </p:nvSpPr>
            <p:spPr>
              <a:xfrm>
                <a:off x="5757019" y="3290344"/>
                <a:ext cx="190767" cy="24527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graphicFrame>
          <p:nvGraphicFramePr>
            <p:cNvPr id="91" name="对象 90">
              <a:extLst>
                <a:ext uri="{FF2B5EF4-FFF2-40B4-BE49-F238E27FC236}">
                  <a16:creationId xmlns:a16="http://schemas.microsoft.com/office/drawing/2014/main" id="{2C3A5008-D464-8709-3110-8D07422919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908344"/>
                </p:ext>
              </p:extLst>
            </p:nvPr>
          </p:nvGraphicFramePr>
          <p:xfrm>
            <a:off x="3025181" y="5684744"/>
            <a:ext cx="5813150" cy="945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54280" imgH="431640" progId="Equation.DSMT4">
                    <p:embed/>
                  </p:oleObj>
                </mc:Choice>
                <mc:Fallback>
                  <p:oleObj name="Equation" r:id="rId2" imgW="26542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25181" y="5684744"/>
                          <a:ext cx="5813150" cy="945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51434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4</TotalTime>
  <Words>151</Words>
  <Application>Microsoft Office PowerPoint</Application>
  <PresentationFormat>宽屏</PresentationFormat>
  <Paragraphs>31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0" baseType="lpstr">
      <vt:lpstr>等线</vt:lpstr>
      <vt:lpstr>等线 Light</vt:lpstr>
      <vt:lpstr>Arial</vt:lpstr>
      <vt:lpstr>Times New Roman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远升 佘</dc:creator>
  <cp:lastModifiedBy>远升 佘</cp:lastModifiedBy>
  <cp:revision>4</cp:revision>
  <dcterms:created xsi:type="dcterms:W3CDTF">2025-09-04T05:17:12Z</dcterms:created>
  <dcterms:modified xsi:type="dcterms:W3CDTF">2025-09-05T12:31:15Z</dcterms:modified>
</cp:coreProperties>
</file>